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34"/>
  </p:notesMasterIdLst>
  <p:sldIdLst>
    <p:sldId id="256" r:id="rId2"/>
    <p:sldId id="323" r:id="rId3"/>
    <p:sldId id="260" r:id="rId4"/>
    <p:sldId id="326" r:id="rId5"/>
    <p:sldId id="261" r:id="rId6"/>
    <p:sldId id="263" r:id="rId7"/>
    <p:sldId id="327" r:id="rId8"/>
    <p:sldId id="264" r:id="rId9"/>
    <p:sldId id="331" r:id="rId10"/>
    <p:sldId id="307" r:id="rId11"/>
    <p:sldId id="362" r:id="rId12"/>
    <p:sldId id="363" r:id="rId13"/>
    <p:sldId id="269" r:id="rId14"/>
    <p:sldId id="270" r:id="rId15"/>
    <p:sldId id="344" r:id="rId16"/>
    <p:sldId id="366" r:id="rId17"/>
    <p:sldId id="364" r:id="rId18"/>
    <p:sldId id="377" r:id="rId19"/>
    <p:sldId id="365" r:id="rId20"/>
    <p:sldId id="347" r:id="rId21"/>
    <p:sldId id="367" r:id="rId22"/>
    <p:sldId id="368" r:id="rId23"/>
    <p:sldId id="258" r:id="rId24"/>
    <p:sldId id="370" r:id="rId25"/>
    <p:sldId id="374" r:id="rId26"/>
    <p:sldId id="379" r:id="rId27"/>
    <p:sldId id="378" r:id="rId28"/>
    <p:sldId id="375" r:id="rId29"/>
    <p:sldId id="380" r:id="rId30"/>
    <p:sldId id="384" r:id="rId31"/>
    <p:sldId id="381" r:id="rId32"/>
    <p:sldId id="38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4EE8B-A047-4E9B-A9E2-CB8D920F992A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CB639-5BFC-4B74-B6FA-58DC11991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86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09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873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861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93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190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40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764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46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95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010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9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7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68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1192" y="2340864"/>
            <a:ext cx="11029615" cy="3634486"/>
          </a:xfrm>
        </p:spPr>
        <p:txBody>
          <a:bodyPr/>
          <a:lstStyle>
            <a:lvl1pPr marL="306000" indent="-306000">
              <a:buFont typeface="Wingdings" panose="05000000000000000000" pitchFamily="2" charset="2"/>
              <a:buChar char="q"/>
              <a:defRPr sz="2800">
                <a:latin typeface="Ancuu" pitchFamily="2" charset="0"/>
              </a:defRPr>
            </a:lvl1pPr>
            <a:lvl2pPr marL="630000" indent="-306000">
              <a:buFont typeface="Wingdings" panose="05000000000000000000" pitchFamily="2" charset="2"/>
              <a:buChar char="q"/>
              <a:defRPr sz="2400">
                <a:latin typeface="Ancuu" pitchFamily="2" charset="0"/>
              </a:defRPr>
            </a:lvl2pPr>
            <a:lvl3pPr marL="900000" indent="-270000">
              <a:buFont typeface="Wingdings" panose="05000000000000000000" pitchFamily="2" charset="2"/>
              <a:buChar char="q"/>
              <a:defRPr/>
            </a:lvl3pPr>
            <a:lvl4pPr marL="1242000" indent="-234000">
              <a:buFont typeface="Wingdings" panose="05000000000000000000" pitchFamily="2" charset="2"/>
              <a:buChar char="q"/>
              <a:defRPr/>
            </a:lvl4pPr>
            <a:lvl5pPr marL="1602000" indent="-234000">
              <a:buFont typeface="Wingdings" panose="05000000000000000000" pitchFamily="2" charset="2"/>
              <a:buChar char="q"/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3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684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6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194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042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143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023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62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6610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7" r:id="rId5"/>
    <p:sldLayoutId id="2147483731" r:id="rId6"/>
    <p:sldLayoutId id="2147483732" r:id="rId7"/>
    <p:sldLayoutId id="2147483733" r:id="rId8"/>
    <p:sldLayoutId id="2147483736" r:id="rId9"/>
    <p:sldLayoutId id="2147483734" r:id="rId10"/>
    <p:sldLayoutId id="2147483735" r:id="rId11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www.uncwil.edu/sga/election.gif&amp;imgrefurl=http://www.uncwil.edu/sga/&amp;h=178&amp;w=178&amp;prev=/images?q%3Delection%26start%3D80%26svnum%3D10%26hl%3Den%26lr%3D%26ie%3DUTF-8%26oe%3DUTF-8%26sa%3DN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2.wmf"/><Relationship Id="rId7" Type="http://schemas.openxmlformats.org/officeDocument/2006/relationships/image" Target="../media/image7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75485B9-8EE1-447A-9C08-F7D6B532A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30E10329-2024-477C-AB3C-5338BA4D1C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34"/>
          <a:stretch/>
        </p:blipFill>
        <p:spPr>
          <a:xfrm>
            <a:off x="20" y="10"/>
            <a:ext cx="12191980" cy="6857988"/>
          </a:xfrm>
          <a:prstGeom prst="rect">
            <a:avLst/>
          </a:prstGeom>
        </p:spPr>
      </p:pic>
      <p:sp>
        <p:nvSpPr>
          <p:cNvPr id="16" name="Rectangle 10">
            <a:extLst>
              <a:ext uri="{FF2B5EF4-FFF2-40B4-BE49-F238E27FC236}">
                <a16:creationId xmlns:a16="http://schemas.microsoft.com/office/drawing/2014/main" id="{B963707F-B98C-4143-AFCF-D6B56C975C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405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8D2DFBB-460D-4ECB-BD76-509C99DAD6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5583" y="601197"/>
            <a:ext cx="5009388" cy="578936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666B81-D773-463B-B0BA-08C90CA45B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7126" y="1419225"/>
            <a:ext cx="4320227" cy="239511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LOGIC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996C8-DC73-444F-A97B-13ED41870B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7126" y="3824577"/>
            <a:ext cx="3904867" cy="1614198"/>
          </a:xfrm>
        </p:spPr>
        <p:txBody>
          <a:bodyPr>
            <a:normAutofit/>
          </a:bodyPr>
          <a:lstStyle/>
          <a:p>
            <a:r>
              <a:rPr lang="en-US" sz="1700" dirty="0">
                <a:solidFill>
                  <a:schemeClr val="tx1">
                    <a:alpha val="75000"/>
                  </a:schemeClr>
                </a:solidFill>
              </a:rPr>
              <a:t>Logic is a science of the necessary laws of thought ...  </a:t>
            </a:r>
          </a:p>
          <a:p>
            <a:r>
              <a:rPr lang="en-US" dirty="0">
                <a:solidFill>
                  <a:schemeClr val="tx1">
                    <a:alpha val="75000"/>
                  </a:schemeClr>
                </a:solidFill>
              </a:rPr>
              <a:t>(Kant, 1785)</a:t>
            </a:r>
          </a:p>
          <a:p>
            <a:endParaRPr lang="en-US" sz="7200" dirty="0">
              <a:solidFill>
                <a:schemeClr val="tx1">
                  <a:alpha val="75000"/>
                </a:schemeClr>
              </a:solidFill>
            </a:endParaRPr>
          </a:p>
        </p:txBody>
      </p:sp>
      <p:pic>
        <p:nvPicPr>
          <p:cNvPr id="8194" name="Picture 2" descr="Image result for logic icon">
            <a:extLst>
              <a:ext uri="{FF2B5EF4-FFF2-40B4-BE49-F238E27FC236}">
                <a16:creationId xmlns:a16="http://schemas.microsoft.com/office/drawing/2014/main" id="{16EB922A-DF00-4441-BEE2-B06493DC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008" y="1005830"/>
            <a:ext cx="2918461" cy="291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29709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1329" y="2128284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Read: if p, then r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Nickname: </a:t>
            </a:r>
            <a:r>
              <a:rPr lang="en-US" dirty="0">
                <a:solidFill>
                  <a:srgbClr val="C00000"/>
                </a:solidFill>
              </a:rPr>
              <a:t>implication</a:t>
            </a:r>
          </a:p>
          <a:p>
            <a:pPr marL="0" indent="0">
              <a:buNone/>
            </a:pPr>
            <a:r>
              <a:rPr lang="en-US" sz="2000" b="1" dirty="0">
                <a:solidFill>
                  <a:schemeClr val="bg1"/>
                </a:solidFill>
              </a:rPr>
              <a:t>” is false otherwise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663" y="531511"/>
            <a:ext cx="8563534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state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0063" y="1881224"/>
            <a:ext cx="25330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ym typeface="Symbol"/>
              </a:rPr>
              <a:t>p </a:t>
            </a:r>
            <a:r>
              <a:rPr lang="en-US" sz="7200" b="1" dirty="0">
                <a:sym typeface="Wingdings" panose="05000000000000000000" pitchFamily="2" charset="2"/>
              </a:rPr>
              <a:t></a:t>
            </a:r>
            <a:r>
              <a:rPr lang="en-US" sz="7200" dirty="0">
                <a:sym typeface="Symbol"/>
              </a:rPr>
              <a:t> r</a:t>
            </a:r>
            <a:endParaRPr lang="en-US" sz="72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2591351"/>
              </p:ext>
            </p:extLst>
          </p:nvPr>
        </p:nvGraphicFramePr>
        <p:xfrm>
          <a:off x="1814233" y="4488597"/>
          <a:ext cx="7200226" cy="10363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81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3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29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s → 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sunny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hot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400" dirty="0"/>
                        <a:t> it is sunny,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hen</a:t>
                      </a:r>
                      <a:r>
                        <a:rPr lang="en-US" sz="2400" dirty="0"/>
                        <a:t> it is hot.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91278E4-AEB0-43CD-8C8F-017C0B9CA110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C226E23-F93E-4F3E-BDB3-3A27200F970A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818EF1-F74D-4E9F-BA69-6F03527480C2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08439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6365-F738-4B6F-ACE2-84EC6D2E1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706" y="223579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5B2F1A-0B9E-43C2-82F5-08A2A3F1CFD0}"/>
              </a:ext>
            </a:extLst>
          </p:cNvPr>
          <p:cNvSpPr txBox="1"/>
          <p:nvPr/>
        </p:nvSpPr>
        <p:spPr>
          <a:xfrm>
            <a:off x="3613897" y="2235793"/>
            <a:ext cx="2210862" cy="18158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F </a:t>
            </a:r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 F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T  T	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F  T	T</a:t>
            </a:r>
          </a:p>
          <a:p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T  F</a:t>
            </a:r>
            <a:r>
              <a:rPr lang="en-US" sz="2800" dirty="0">
                <a:solidFill>
                  <a:srgbClr val="0000FF"/>
                </a:solidFill>
                <a:sym typeface="Euclid Symbol" panose="05050102010706020507" pitchFamily="18" charset="2"/>
              </a:rPr>
              <a:t>	</a:t>
            </a:r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F</a:t>
            </a:r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9F388B-A1A1-45F4-95A1-DE92BC9846B1}"/>
              </a:ext>
            </a:extLst>
          </p:cNvPr>
          <p:cNvGrpSpPr/>
          <p:nvPr/>
        </p:nvGrpSpPr>
        <p:grpSpPr>
          <a:xfrm>
            <a:off x="5824759" y="3405344"/>
            <a:ext cx="1750715" cy="646331"/>
            <a:chOff x="6031231" y="4687669"/>
            <a:chExt cx="1750715" cy="646331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27D5C67C-6315-452A-AB07-16E66D88A9C2}"/>
                </a:ext>
              </a:extLst>
            </p:cNvPr>
            <p:cNvSpPr/>
            <p:nvPr/>
          </p:nvSpPr>
          <p:spPr>
            <a:xfrm>
              <a:off x="6031231" y="4691743"/>
              <a:ext cx="517942" cy="609600"/>
            </a:xfrm>
            <a:prstGeom prst="rightBrac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11862AD-1A05-431F-827D-70162CCE4BFE}"/>
                </a:ext>
              </a:extLst>
            </p:cNvPr>
            <p:cNvSpPr txBox="1"/>
            <p:nvPr/>
          </p:nvSpPr>
          <p:spPr>
            <a:xfrm>
              <a:off x="6549173" y="4687669"/>
              <a:ext cx="123277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dirty="0"/>
                <a:t>FALSE case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42C26CE-1893-48DC-8A94-1A6438E541E9}"/>
              </a:ext>
            </a:extLst>
          </p:cNvPr>
          <p:cNvSpPr txBox="1"/>
          <p:nvPr/>
        </p:nvSpPr>
        <p:spPr>
          <a:xfrm>
            <a:off x="2594610" y="4763007"/>
            <a:ext cx="6657592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useful way to </a:t>
            </a:r>
            <a:r>
              <a:rPr lang="en-US" sz="2400" dirty="0">
                <a:solidFill>
                  <a:srgbClr val="0000FF"/>
                </a:solidFill>
              </a:rPr>
              <a:t>understand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think of an </a:t>
            </a:r>
            <a:r>
              <a:rPr lang="en-US" sz="2400" dirty="0">
                <a:solidFill>
                  <a:srgbClr val="C00000"/>
                </a:solidFill>
              </a:rPr>
              <a:t>obligation</a:t>
            </a:r>
            <a:r>
              <a:rPr lang="en-US" sz="2400" dirty="0">
                <a:solidFill>
                  <a:schemeClr val="tx1"/>
                </a:solidFill>
              </a:rPr>
              <a:t> or a </a:t>
            </a:r>
            <a:r>
              <a:rPr lang="en-US" sz="2400" dirty="0">
                <a:solidFill>
                  <a:srgbClr val="C00000"/>
                </a:solidFill>
              </a:rPr>
              <a:t>contrac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16EB22-A110-48FA-96C6-33BFF7487B15}"/>
              </a:ext>
            </a:extLst>
          </p:cNvPr>
          <p:cNvSpPr txBox="1"/>
          <p:nvPr/>
        </p:nvSpPr>
        <p:spPr>
          <a:xfrm>
            <a:off x="-1945759" y="5179353"/>
            <a:ext cx="45719" cy="45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6" name="Picture 2" descr="Image result for idea icon">
            <a:extLst>
              <a:ext uri="{FF2B5EF4-FFF2-40B4-BE49-F238E27FC236}">
                <a16:creationId xmlns:a16="http://schemas.microsoft.com/office/drawing/2014/main" id="{0C215A87-3C24-48BA-ADE4-0FC28470F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99" y="4662788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1">
            <a:extLst>
              <a:ext uri="{FF2B5EF4-FFF2-40B4-BE49-F238E27FC236}">
                <a16:creationId xmlns:a16="http://schemas.microsoft.com/office/drawing/2014/main" id="{3F1537DB-A3D1-4FED-97F5-FB4E43CAA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F _ THEN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28DDD19-BD0D-4F2F-AD32-8168280CB699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2AE947BD-0117-4201-99DF-7BE10EA153B0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DABF08B-2330-49A4-A006-A5546A7136DB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471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86C1E-804F-40F3-96C6-954BFAC74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3B8FDF-CFFE-4C74-A2D8-C975CC434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uppose </a:t>
            </a:r>
            <a:r>
              <a:rPr lang="en-US" dirty="0">
                <a:solidFill>
                  <a:srgbClr val="C00000"/>
                </a:solidFill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 r is false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, find the value of each of these propositions: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r  p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</a:t>
            </a:r>
            <a:r>
              <a:rPr lang="en-US" dirty="0">
                <a:solidFill>
                  <a:schemeClr val="tx1"/>
                </a:solidFill>
              </a:rPr>
              <a:t>p)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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(r)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p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D50E6A4-B852-490F-86E3-2735C6C4D77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C928871-3919-416D-A73B-6DF344A36178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31B20-1655-4C54-965E-A2FE75592B9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3C78FE-7DCB-4C6D-B73C-0D2E4FBDF1C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D20B03-B011-445B-BA67-63EAF71A1B8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69886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470" y="502339"/>
            <a:ext cx="8805360" cy="1143000"/>
          </a:xfrm>
        </p:spPr>
        <p:txBody>
          <a:bodyPr>
            <a:normAutofit/>
          </a:bodyPr>
          <a:lstStyle/>
          <a:p>
            <a:r>
              <a:rPr lang="en-US" dirty="0"/>
              <a:t>Biconditional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488" y="1862768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p </a:t>
            </a:r>
            <a:r>
              <a:rPr lang="en-US" sz="3200" dirty="0">
                <a:solidFill>
                  <a:srgbClr val="C00000"/>
                </a:solidFill>
                <a:sym typeface="Symbol"/>
              </a:rPr>
              <a:t> q</a:t>
            </a:r>
            <a:r>
              <a:rPr lang="en-US" sz="3200" dirty="0">
                <a:solidFill>
                  <a:schemeClr val="tx1"/>
                </a:solidFill>
                <a:sym typeface="Symbol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/>
              </a:rPr>
              <a:t>Read: p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if and only if </a:t>
            </a:r>
            <a:r>
              <a:rPr lang="en-US" dirty="0">
                <a:solidFill>
                  <a:schemeClr val="tx1"/>
                </a:solidFill>
                <a:sym typeface="Symbol"/>
              </a:rPr>
              <a:t>q</a:t>
            </a:r>
            <a:r>
              <a:rPr lang="en-US" dirty="0">
                <a:sym typeface="Symbol"/>
              </a:rPr>
              <a:t> 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37018"/>
              </p:ext>
            </p:extLst>
          </p:nvPr>
        </p:nvGraphicFramePr>
        <p:xfrm>
          <a:off x="7529999" y="1978366"/>
          <a:ext cx="2446797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4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7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 q 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181761" y="4137778"/>
            <a:ext cx="1752600" cy="762000"/>
          </a:xfrm>
          <a:prstGeom prst="leftRightArrow">
            <a:avLst>
              <a:gd name="adj1" fmla="val 50000"/>
              <a:gd name="adj2" fmla="val 46000"/>
            </a:avLst>
          </a:prstGeom>
          <a:solidFill>
            <a:srgbClr val="C000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456C597-ED8F-4FE2-8387-574E0B3ACAF0}"/>
              </a:ext>
            </a:extLst>
          </p:cNvPr>
          <p:cNvGrpSpPr/>
          <p:nvPr/>
        </p:nvGrpSpPr>
        <p:grpSpPr>
          <a:xfrm>
            <a:off x="1394311" y="3690387"/>
            <a:ext cx="1927475" cy="1879614"/>
            <a:chOff x="1603772" y="4381500"/>
            <a:chExt cx="1927475" cy="1879614"/>
          </a:xfrm>
        </p:grpSpPr>
        <p:pic>
          <p:nvPicPr>
            <p:cNvPr id="7" name="Picture 15" descr="election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772" y="4381500"/>
              <a:ext cx="1752600" cy="1752600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545080" y="5737894"/>
              <a:ext cx="9861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2016</a:t>
              </a: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043" y="3707898"/>
            <a:ext cx="2310627" cy="17436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286283-E7F8-42A0-BE9A-F31C2036979B}"/>
              </a:ext>
            </a:extLst>
          </p:cNvPr>
          <p:cNvSpPr txBox="1"/>
          <p:nvPr/>
        </p:nvSpPr>
        <p:spPr>
          <a:xfrm>
            <a:off x="8298352" y="4492783"/>
            <a:ext cx="2446797" cy="10772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 shape is called a square </a:t>
            </a:r>
          </a:p>
          <a:p>
            <a:pPr algn="ctr"/>
            <a:r>
              <a:rPr lang="en-US" sz="1600" dirty="0">
                <a:solidFill>
                  <a:srgbClr val="C00000"/>
                </a:solidFill>
              </a:rPr>
              <a:t>if and only if</a:t>
            </a:r>
          </a:p>
          <a:p>
            <a:pPr algn="ctr"/>
            <a:r>
              <a:rPr lang="en-US" sz="1600" dirty="0"/>
              <a:t>it has 4 right angle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0EF722-2AD1-4162-8439-2F1089A00BFC}"/>
              </a:ext>
            </a:extLst>
          </p:cNvPr>
          <p:cNvGrpSpPr/>
          <p:nvPr/>
        </p:nvGrpSpPr>
        <p:grpSpPr>
          <a:xfrm>
            <a:off x="420670" y="724168"/>
            <a:ext cx="1402225" cy="1446550"/>
            <a:chOff x="451041" y="724167"/>
            <a:chExt cx="1402225" cy="144655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D4C694-35C3-4B5E-A142-3D4E90C02E97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9EE807-61C2-4506-BD01-505200A6D602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3F45CEC-A520-4FCC-B58E-A48A9155762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E19712D-930B-425E-8AE1-09D969995B17}"/>
              </a:ext>
            </a:extLst>
          </p:cNvPr>
          <p:cNvCxnSpPr/>
          <p:nvPr/>
        </p:nvCxnSpPr>
        <p:spPr>
          <a:xfrm flipH="1" flipV="1">
            <a:off x="9406890" y="3707898"/>
            <a:ext cx="569906" cy="784885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566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90" y="954558"/>
            <a:ext cx="9090654" cy="1143000"/>
          </a:xfrm>
        </p:spPr>
        <p:txBody>
          <a:bodyPr>
            <a:noAutofit/>
          </a:bodyPr>
          <a:lstStyle/>
          <a:p>
            <a:r>
              <a:rPr lang="en-US" sz="8000" dirty="0"/>
              <a:t>prece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0726" y="2097285"/>
            <a:ext cx="7456617" cy="350897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1) In parentheses from inner to outer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 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3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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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5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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31A546-7B7E-4F44-A8B5-C3368D831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32" y="954558"/>
            <a:ext cx="1268394" cy="114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ED4C6BE-0D39-4E3F-BDAD-FBABD70A36B1}"/>
              </a:ext>
            </a:extLst>
          </p:cNvPr>
          <p:cNvSpPr txBox="1"/>
          <p:nvPr/>
        </p:nvSpPr>
        <p:spPr>
          <a:xfrm>
            <a:off x="2784657" y="5221541"/>
            <a:ext cx="74927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p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4400" dirty="0">
                <a:sym typeface="Symbol" panose="05050102010706020507" pitchFamily="18" charset="2"/>
              </a:rPr>
              <a:t>means 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(p)(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4400" dirty="0">
                <a:sym typeface="Symbol" panose="05050102010706020507" pitchFamily="18" charset="2"/>
              </a:rPr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7889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960" y="537123"/>
            <a:ext cx="7024744" cy="1143000"/>
          </a:xfrm>
        </p:spPr>
        <p:txBody>
          <a:bodyPr/>
          <a:lstStyle/>
          <a:p>
            <a:r>
              <a:rPr lang="en-US" dirty="0"/>
              <a:t>Logical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943" y="2065021"/>
            <a:ext cx="8130987" cy="35089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He is young and strong </a:t>
            </a:r>
            <a:r>
              <a:rPr lang="en-US" dirty="0">
                <a:sym typeface="Symbol" panose="05050102010706020507" pitchFamily="18" charset="2"/>
              </a:rPr>
              <a:t> He is strong and young. 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Commutative laws: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,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  </a:t>
            </a:r>
            <a:endParaRPr lang="en-US" sz="3600" dirty="0">
              <a:solidFill>
                <a:srgbClr val="FF0000"/>
              </a:solidFill>
              <a:sym typeface="Symbol"/>
            </a:endParaRPr>
          </a:p>
          <a:p>
            <a:pPr marL="640080" indent="-571500" algn="ctr">
              <a:buFont typeface="Wingdings" panose="05000000000000000000" pitchFamily="2" charset="2"/>
              <a:buChar char="q"/>
            </a:pPr>
            <a:endParaRPr lang="en-US" sz="3600" dirty="0">
              <a:solidFill>
                <a:srgbClr val="FF0000"/>
              </a:solidFill>
              <a:sym typeface="Symbo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B9F2892-01B8-4652-907C-7965D932EDC6}"/>
              </a:ext>
            </a:extLst>
          </p:cNvPr>
          <p:cNvGrpSpPr/>
          <p:nvPr/>
        </p:nvGrpSpPr>
        <p:grpSpPr>
          <a:xfrm>
            <a:off x="532953" y="712679"/>
            <a:ext cx="960120" cy="1056472"/>
            <a:chOff x="532953" y="712679"/>
            <a:chExt cx="960120" cy="1056472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244D54B-0424-488D-99F8-27B151204A9C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8D26F52-0B91-4ED7-A1B3-FBBAA7E88B2E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45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2884-1C20-4875-852E-1B71907DA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512" y="62214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E9D71-03AE-44D0-A181-17CADDC1A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8382" y="2237994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 T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 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 F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 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p) ≡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5486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2A842-A975-4779-A7E0-8856D4CB5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rgan</a:t>
            </a:r>
            <a:r>
              <a:rPr lang="en-US" dirty="0"/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DDAF0-98DE-4BBC-B7C3-F0D42DE12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913" y="2612798"/>
            <a:ext cx="11029615" cy="3634486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BB9F1E-797D-458E-81D5-649970BD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08554"/>
              </p:ext>
            </p:extLst>
          </p:nvPr>
        </p:nvGraphicFramePr>
        <p:xfrm>
          <a:off x="1165543" y="2505710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41200" progId="Equation.DSMT4">
                  <p:embed/>
                </p:oleObj>
              </mc:Choice>
              <mc:Fallback>
                <p:oleObj name="Equation" r:id="rId2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5543" y="2505710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534DD-8D6D-4811-8AC7-2DF81A1C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36989"/>
              </p:ext>
            </p:extLst>
          </p:nvPr>
        </p:nvGraphicFramePr>
        <p:xfrm>
          <a:off x="1165542" y="3681158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BB9F1E-797D-458E-81D5-649970BDD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5542" y="3681158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/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Ex. </a:t>
                </a:r>
                <a:r>
                  <a:rPr lang="en-US" sz="2800" dirty="0"/>
                  <a:t>Find the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negation</a:t>
                </a:r>
                <a:r>
                  <a:rPr lang="en-US" sz="2800" dirty="0"/>
                  <a:t> of the statement </a:t>
                </a:r>
              </a:p>
              <a:p>
                <a:r>
                  <a:rPr lang="en-US" sz="2800" i="1" dirty="0">
                    <a:solidFill>
                      <a:srgbClr val="0000FF"/>
                    </a:solidFill>
                  </a:rPr>
                  <a:t>Bob knows Python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and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Java</a:t>
                </a:r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</a:p>
              <a:p>
                <a:r>
                  <a:rPr lang="en-US" sz="2800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000" dirty="0">
                    <a:sym typeface="Wingdings" panose="05000000000000000000" pitchFamily="2" charset="2"/>
                  </a:rPr>
                  <a:t>	In symbols: P </a:t>
                </a:r>
                <a:r>
                  <a:rPr lang="en-US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US" sz="2000" dirty="0">
                    <a:sym typeface="Symbol" panose="05050102010706020507" pitchFamily="18" charset="2"/>
                  </a:rPr>
                  <a:t> J</a:t>
                </a:r>
              </a:p>
              <a:p>
                <a:r>
                  <a:rPr lang="en-US" sz="2000" dirty="0">
                    <a:sym typeface="Symbol" panose="05050102010706020507" pitchFamily="18" charset="2"/>
                  </a:rPr>
                  <a:t>	Apply De Morgan law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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 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sz="2000" dirty="0">
                    <a:latin typeface="Ancuu" pitchFamily="2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0000FF"/>
                    </a:solidFill>
                    <a:latin typeface="Ancuu" pitchFamily="2" charset="0"/>
                    <a:sym typeface="Symbol" panose="05050102010706020507" pitchFamily="18" charset="2"/>
                  </a:rPr>
                  <a:t></a:t>
                </a:r>
                <a:r>
                  <a:rPr lang="en-US" sz="2000" dirty="0">
                    <a:latin typeface="Ancuu" pitchFamily="2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</m:oMath>
                </a14:m>
                <a:endParaRPr lang="en-US" sz="2000" dirty="0">
                  <a:latin typeface="Ancuu" pitchFamily="2" charset="0"/>
                  <a:sym typeface="Wingdings" panose="05000000000000000000" pitchFamily="2" charset="2"/>
                </a:endParaRP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 </a:t>
                </a:r>
                <a:r>
                  <a:rPr lang="en-US" sz="2800" i="1" dirty="0"/>
                  <a:t>Bob does not know Python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or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/>
                  <a:t>Java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blipFill>
                <a:blip r:embed="rId7"/>
                <a:stretch>
                  <a:fillRect l="-1655" t="-1907" r="-2962" b="-4661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77A4D95-8299-413F-9FAD-224A33CC1911}"/>
              </a:ext>
            </a:extLst>
          </p:cNvPr>
          <p:cNvGrpSpPr/>
          <p:nvPr/>
        </p:nvGrpSpPr>
        <p:grpSpPr>
          <a:xfrm>
            <a:off x="8630565" y="741446"/>
            <a:ext cx="2717259" cy="1371600"/>
            <a:chOff x="5105400" y="2568235"/>
            <a:chExt cx="2717259" cy="1371600"/>
          </a:xfrm>
        </p:grpSpPr>
        <p:pic>
          <p:nvPicPr>
            <p:cNvPr id="8" name="Picture 7" descr="DeMorgan">
              <a:extLst>
                <a:ext uri="{FF2B5EF4-FFF2-40B4-BE49-F238E27FC236}">
                  <a16:creationId xmlns:a16="http://schemas.microsoft.com/office/drawing/2014/main" id="{30169D96-95E0-4743-B81B-2C63332AA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105400" y="2568235"/>
              <a:ext cx="1127125" cy="1371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1330481B-9A40-4F41-8FB4-4B6A32BF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2525" y="3293503"/>
              <a:ext cx="1590134" cy="6463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800" dirty="0">
                  <a:ea typeface="Gulim" pitchFamily="34" charset="-127"/>
                </a:rPr>
                <a:t>A. De Morgan</a:t>
              </a:r>
              <a:br>
                <a:rPr lang="en-US" altLang="ko-KR" sz="1800" dirty="0">
                  <a:ea typeface="Gulim" pitchFamily="34" charset="-127"/>
                </a:rPr>
              </a:br>
              <a:r>
                <a:rPr lang="en-US" altLang="ko-KR" sz="1800" dirty="0">
                  <a:ea typeface="Gulim" pitchFamily="34" charset="-127"/>
                </a:rPr>
                <a:t>(1806-187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731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8068-DB6E-471A-814E-3BBBB20C6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morgan</a:t>
            </a:r>
            <a:r>
              <a:rPr lang="en-US" dirty="0"/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0DE79-0233-46EA-8FAA-4A14F9E3B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790" y="1611757"/>
            <a:ext cx="9805740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Write the negation of 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tx1"/>
                </a:solidFill>
              </a:rPr>
              <a:t>−1 &lt;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 	 −1 &lt; x ≤ 4  means −1 &lt; x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dirty="0">
                <a:solidFill>
                  <a:schemeClr val="tx1"/>
                </a:solidFill>
              </a:rPr>
              <a:t>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Its </a:t>
            </a:r>
            <a:r>
              <a:rPr lang="en-US" dirty="0">
                <a:solidFill>
                  <a:srgbClr val="0000FF"/>
                </a:solidFill>
              </a:rPr>
              <a:t>negation</a:t>
            </a:r>
            <a:r>
              <a:rPr lang="en-US" dirty="0">
                <a:solidFill>
                  <a:schemeClr val="tx1"/>
                </a:solidFill>
              </a:rPr>
              <a:t> is 	−1 ≮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</a:t>
            </a:r>
            <a:r>
              <a:rPr lang="en-US" dirty="0">
                <a:solidFill>
                  <a:schemeClr val="tx1"/>
                </a:solidFill>
              </a:rPr>
              <a:t> 4, which is eq. to				−1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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&gt;</a:t>
            </a:r>
            <a:r>
              <a:rPr lang="en-US" dirty="0">
                <a:solidFill>
                  <a:schemeClr val="tx1"/>
                </a:solidFill>
              </a:rPr>
              <a:t> 4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99ADDD-3A72-40AA-A337-1DAF35CA8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70" y="2002572"/>
            <a:ext cx="1133475" cy="11525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B44509F-0F00-4DEA-A0E0-1D25F9FB9B55}"/>
              </a:ext>
            </a:extLst>
          </p:cNvPr>
          <p:cNvGrpSpPr/>
          <p:nvPr/>
        </p:nvGrpSpPr>
        <p:grpSpPr>
          <a:xfrm>
            <a:off x="1316438" y="5246243"/>
            <a:ext cx="8270668" cy="956562"/>
            <a:chOff x="989062" y="4485704"/>
            <a:chExt cx="8270668" cy="956562"/>
          </a:xfrm>
        </p:grpSpPr>
        <p:pic>
          <p:nvPicPr>
            <p:cNvPr id="13316" name="Picture 4" descr="Image result for caution icon">
              <a:extLst>
                <a:ext uri="{FF2B5EF4-FFF2-40B4-BE49-F238E27FC236}">
                  <a16:creationId xmlns:a16="http://schemas.microsoft.com/office/drawing/2014/main" id="{7F6973DB-B106-4507-BFDB-ECB26BEB7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9062" y="4485704"/>
              <a:ext cx="1083661" cy="95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7477DE7-A773-44C6-BD8C-A15584F404E1}"/>
                </a:ext>
              </a:extLst>
            </p:cNvPr>
            <p:cNvSpPr txBox="1"/>
            <p:nvPr/>
          </p:nvSpPr>
          <p:spPr>
            <a:xfrm>
              <a:off x="2480310" y="4816176"/>
              <a:ext cx="67794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The negation is not −1 ≮ x and x</a:t>
              </a:r>
              <a:r>
                <a:rPr lang="en-US" sz="2800" dirty="0">
                  <a:sym typeface="Symbol" panose="05050102010706020507" pitchFamily="18" charset="2"/>
                </a:rPr>
                <a:t></a:t>
              </a:r>
              <a:r>
                <a:rPr lang="en-US" sz="2800" dirty="0">
                  <a:latin typeface="Euclid" panose="02020503060505020303" pitchFamily="18" charset="0"/>
                  <a:sym typeface="Euclid Math Two" panose="02050601010101010101" pitchFamily="18" charset="2"/>
                </a:rPr>
                <a:t> </a:t>
              </a:r>
              <a:r>
                <a:rPr lang="en-US" sz="2800" dirty="0"/>
                <a:t>4. 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CF9A03F-F5BD-44F9-9E0B-EF6D7B4A94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119" y="4787184"/>
            <a:ext cx="5852161" cy="74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97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55B3B-B733-4DDD-8636-B96109266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0887" y="87306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740D8-0E37-4419-AA6E-F56424F5E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5127" y="2243179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  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q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p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 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E41D04-09B7-407F-BEFF-060B74B4789F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BD46D4-473E-4C31-98D2-AD24EFE4E90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51BCA4-1FF0-4AB4-B7E9-DCC7BB19A650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B435101-3639-4D4C-AF65-83A4224942CC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70B0E4-8B7C-4346-8D50-DE47E59B95CE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2154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ko-KR" sz="1400" dirty="0">
              <a:solidFill>
                <a:schemeClr val="bg1"/>
              </a:solidFill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232" y="509718"/>
            <a:ext cx="8278508" cy="1188720"/>
          </a:xfrm>
        </p:spPr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Foundations of Logi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190" y="2054212"/>
            <a:ext cx="11029615" cy="36344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Propositional logic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Operators 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Equivalence rules</a:t>
            </a:r>
          </a:p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Predicate logic</a:t>
            </a:r>
          </a:p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ea typeface="Gulim" pitchFamily="34" charset="-127"/>
              </a:rPr>
              <a:t> Rules of Inference</a:t>
            </a:r>
            <a:endParaRPr lang="en-US" altLang="ko-KR" dirty="0">
              <a:solidFill>
                <a:schemeClr val="tx1"/>
              </a:solidFill>
              <a:ea typeface="Gulim" pitchFamily="34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C47469-365B-4DBD-8F35-9704EB433713}"/>
              </a:ext>
            </a:extLst>
          </p:cNvPr>
          <p:cNvSpPr txBox="1"/>
          <p:nvPr/>
        </p:nvSpPr>
        <p:spPr>
          <a:xfrm>
            <a:off x="5505923" y="2884627"/>
            <a:ext cx="5295427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Design of digital electronic circuit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Express conditions in program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Query to databases &amp; search engin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96387A-1D1C-46FB-B1C2-917D263CD74E}"/>
              </a:ext>
            </a:extLst>
          </p:cNvPr>
          <p:cNvSpPr txBox="1"/>
          <p:nvPr/>
        </p:nvSpPr>
        <p:spPr>
          <a:xfrm>
            <a:off x="5502827" y="4061703"/>
            <a:ext cx="538996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C00000"/>
                </a:solidFill>
                <a:ea typeface="Gulim" pitchFamily="34" charset="-127"/>
              </a:rPr>
              <a:t>Express and manipulate statements in mathematics and computer science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345BD9-80A1-4C4F-9E80-D143A72AC3A3}"/>
              </a:ext>
            </a:extLst>
          </p:cNvPr>
          <p:cNvSpPr txBox="1"/>
          <p:nvPr/>
        </p:nvSpPr>
        <p:spPr>
          <a:xfrm>
            <a:off x="5502826" y="4829029"/>
            <a:ext cx="4495328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Produce valid arguments. </a:t>
            </a:r>
          </a:p>
        </p:txBody>
      </p:sp>
      <p:pic>
        <p:nvPicPr>
          <p:cNvPr id="12290" name="Picture 2" descr="Image result for icon for base">
            <a:extLst>
              <a:ext uri="{FF2B5EF4-FFF2-40B4-BE49-F238E27FC236}">
                <a16:creationId xmlns:a16="http://schemas.microsoft.com/office/drawing/2014/main" id="{A2DD1589-20BB-45EE-9F78-0E7C8310C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9" y="736218"/>
            <a:ext cx="1401191" cy="140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4A3957-2C3A-4F69-B437-BE003A49F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8832" y="2559842"/>
            <a:ext cx="813521" cy="7209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83FFB8-8A9D-4993-8E2B-7A72753B0C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8263" y="3253775"/>
            <a:ext cx="832660" cy="807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92B800-F2D2-4EC0-8367-36F025C368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7402" y="4050499"/>
            <a:ext cx="775510" cy="789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6FDCB19-F41F-4DED-91F2-FD7112B028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593" y="4819779"/>
            <a:ext cx="845139" cy="75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982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2046626"/>
            <a:ext cx="9011097" cy="350897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4000" dirty="0"/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(q 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 q)(p  r)</a:t>
            </a:r>
          </a:p>
          <a:p>
            <a:pPr marL="0" indent="0">
              <a:buNone/>
            </a:pPr>
            <a:endParaRPr lang="en-US" sz="4000" dirty="0">
              <a:sym typeface="Symbol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4000" dirty="0">
                <a:sym typeface="Symbol"/>
              </a:rPr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(q 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 q)(p  r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250" y="426388"/>
            <a:ext cx="7024744" cy="1143000"/>
          </a:xfrm>
        </p:spPr>
        <p:txBody>
          <a:bodyPr>
            <a:normAutofit/>
          </a:bodyPr>
          <a:lstStyle/>
          <a:p>
            <a:r>
              <a:rPr lang="en-US" b="1" dirty="0"/>
              <a:t>Distributive laws </a:t>
            </a:r>
          </a:p>
        </p:txBody>
      </p:sp>
      <p:pic>
        <p:nvPicPr>
          <p:cNvPr id="20482" name="Picture 2" descr="Image result for curved arrow">
            <a:extLst>
              <a:ext uri="{FF2B5EF4-FFF2-40B4-BE49-F238E27FC236}">
                <a16:creationId xmlns:a16="http://schemas.microsoft.com/office/drawing/2014/main" id="{BABC8846-19EB-440D-87E1-60F632936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14599" y="2012336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urved arrow">
            <a:extLst>
              <a:ext uri="{FF2B5EF4-FFF2-40B4-BE49-F238E27FC236}">
                <a16:creationId xmlns:a16="http://schemas.microsoft.com/office/drawing/2014/main" id="{AD71845E-0D97-41A7-B43B-CB1DA504A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03787" y="1407842"/>
            <a:ext cx="1914362" cy="202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66075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DF976-6285-4607-B204-28A4AA54C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9759" y="684758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Important equival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24ACB-CCF3-47FE-ABE2-43EB80C06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945" y="2103348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De Morgan laws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A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B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97723E-53CC-4FA5-B6D3-0CBA4D71D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07132"/>
              </p:ext>
            </p:extLst>
          </p:nvPr>
        </p:nvGraphicFramePr>
        <p:xfrm>
          <a:off x="4238666" y="2103348"/>
          <a:ext cx="2502217" cy="142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33160" progId="Equation.DSMT4">
                  <p:embed/>
                </p:oleObj>
              </mc:Choice>
              <mc:Fallback>
                <p:oleObj name="Equation" r:id="rId2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8666" y="2103348"/>
                        <a:ext cx="2502217" cy="142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86A50F-C431-426B-99F9-FA824EC80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2543"/>
              </p:ext>
            </p:extLst>
          </p:nvPr>
        </p:nvGraphicFramePr>
        <p:xfrm>
          <a:off x="1207463" y="4672395"/>
          <a:ext cx="11160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66400" progId="Equation.DSMT4">
                  <p:embed/>
                </p:oleObj>
              </mc:Choice>
              <mc:Fallback>
                <p:oleObj name="Equation" r:id="rId4" imgW="4190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97723E-53CC-4FA5-B6D3-0CBA4D71D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7463" y="4672395"/>
                        <a:ext cx="11160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ECEF20A-ED62-4088-8187-3932F13F81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192" y="1017498"/>
            <a:ext cx="1218567" cy="1270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812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C5EE-DF38-436B-8CB0-D22C7EB37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7093" y="553566"/>
            <a:ext cx="864281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88900-C79E-4179-840E-55D9F2DCA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703" y="2249424"/>
            <a:ext cx="9248608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4 is a prime. 			// proposi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x is a prime. 			// not a proposition </a:t>
            </a:r>
          </a:p>
          <a:p>
            <a:pPr marL="0" indent="0">
              <a:buNone/>
            </a:pPr>
            <a:r>
              <a:rPr lang="en-US" i="1" dirty="0">
                <a:solidFill>
                  <a:srgbClr val="C00000"/>
                </a:solidFill>
              </a:rPr>
              <a:t>	x is a prime </a:t>
            </a:r>
            <a:r>
              <a:rPr lang="en-US" i="1" dirty="0">
                <a:solidFill>
                  <a:schemeClr val="tx1"/>
                </a:solidFill>
              </a:rPr>
              <a:t>			</a:t>
            </a:r>
            <a:r>
              <a:rPr lang="en-US" dirty="0">
                <a:solidFill>
                  <a:schemeClr val="tx1"/>
                </a:solidFill>
              </a:rPr>
              <a:t>//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</a:rPr>
              <a:t>predicate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dirty="0">
                <a:solidFill>
                  <a:srgbClr val="C00000"/>
                </a:solidFill>
              </a:rPr>
              <a:t>P(x)</a:t>
            </a:r>
            <a:r>
              <a:rPr lang="en-US" dirty="0">
                <a:solidFill>
                  <a:schemeClr val="tx1"/>
                </a:solidFill>
              </a:rPr>
              <a:t> be the statement </a:t>
            </a:r>
            <a:r>
              <a:rPr lang="en-US" i="1" dirty="0">
                <a:solidFill>
                  <a:srgbClr val="C00000"/>
                </a:solidFill>
              </a:rPr>
              <a:t>x is a prime</a:t>
            </a:r>
            <a:r>
              <a:rPr lang="en-US" i="1" dirty="0">
                <a:solidFill>
                  <a:schemeClr val="tx1"/>
                </a:solidFill>
              </a:rPr>
              <a:t>. 	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 P(3): 3 is a prime	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194D3-8C36-4A9D-870A-2F49EED90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9562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6F069-7AF9-434C-9CE2-7B4DB14D3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83" y="2606050"/>
            <a:ext cx="968294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dirty="0">
                <a:solidFill>
                  <a:srgbClr val="C00000"/>
                </a:solidFill>
              </a:rPr>
              <a:t>Q(x, y) </a:t>
            </a:r>
            <a:r>
              <a:rPr lang="en-US" dirty="0">
                <a:solidFill>
                  <a:schemeClr val="tx1"/>
                </a:solidFill>
              </a:rPr>
              <a:t>be the statement </a:t>
            </a:r>
            <a:r>
              <a:rPr lang="en-US" dirty="0">
                <a:solidFill>
                  <a:srgbClr val="C00000"/>
                </a:solidFill>
              </a:rPr>
              <a:t>x + y = </a:t>
            </a:r>
            <a:r>
              <a:rPr lang="en-US" dirty="0" err="1">
                <a:solidFill>
                  <a:srgbClr val="C00000"/>
                </a:solidFill>
              </a:rPr>
              <a:t>xy</a:t>
            </a:r>
            <a:r>
              <a:rPr lang="en-US" dirty="0">
                <a:solidFill>
                  <a:schemeClr val="tx1"/>
                </a:solidFill>
              </a:rPr>
              <a:t>, where x 	and y real numbers.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2, 1)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3, 1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0, y)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x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x, 3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F9682C1-C8A2-4D41-BC88-EB9DB0C57E14}"/>
              </a:ext>
            </a:extLst>
          </p:cNvPr>
          <p:cNvSpPr txBox="1">
            <a:spLocks/>
          </p:cNvSpPr>
          <p:nvPr/>
        </p:nvSpPr>
        <p:spPr>
          <a:xfrm>
            <a:off x="1944004" y="865034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F7B92BF-1735-46E7-A19E-FA8E6CCF41E6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43C488A-DAD2-4EC4-B2E1-3768E4E839AD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2929C1-B384-4949-B952-8EE53872B7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0F82F52-9A24-430F-8D91-4931E0270134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DD44D8-9777-4E6B-A070-1300B9E7DB81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2525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F573-2DEB-47EA-92F3-24ED5EB94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312" y="652704"/>
            <a:ext cx="6882598" cy="1188720"/>
          </a:xfrm>
        </p:spPr>
        <p:txBody>
          <a:bodyPr/>
          <a:lstStyle/>
          <a:p>
            <a:r>
              <a:rPr lang="en-US" dirty="0"/>
              <a:t>Negating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36DE62E-D407-40BF-B56E-55CF67AF814D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F03C080-939C-4BEC-AE71-8E55A4B9C5C2}"/>
              </a:ext>
            </a:extLst>
          </p:cNvPr>
          <p:cNvGrpSpPr/>
          <p:nvPr/>
        </p:nvGrpSpPr>
        <p:grpSpPr>
          <a:xfrm>
            <a:off x="4082902" y="2705957"/>
            <a:ext cx="3150163" cy="1791586"/>
            <a:chOff x="8176437" y="1079177"/>
            <a:chExt cx="3150163" cy="179158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8FC8DE4D-7C1A-462F-9B8E-97BF7A9F4B2B}"/>
                </a:ext>
              </a:extLst>
            </p:cNvPr>
            <p:cNvSpPr/>
            <p:nvPr/>
          </p:nvSpPr>
          <p:spPr>
            <a:xfrm>
              <a:off x="8176437" y="1079177"/>
              <a:ext cx="3150163" cy="1791586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4C7F05B4-7F80-41F2-92BC-F575CD7BE1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704127"/>
                </p:ext>
              </p:extLst>
            </p:nvPr>
          </p:nvGraphicFramePr>
          <p:xfrm>
            <a:off x="8347543" y="1282140"/>
            <a:ext cx="2631613" cy="143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558720" progId="Equation.DSMT4">
                    <p:embed/>
                  </p:oleObj>
                </mc:Choice>
                <mc:Fallback>
                  <p:oleObj name="Equation" r:id="rId2" imgW="139680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47543" y="1282140"/>
                          <a:ext cx="2631613" cy="1433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5102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EEAF4-7575-43CF-AF69-782B2AE79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772" y="551080"/>
            <a:ext cx="7465528" cy="1188720"/>
          </a:xfrm>
        </p:spPr>
        <p:txBody>
          <a:bodyPr/>
          <a:lstStyle/>
          <a:p>
            <a:r>
              <a:rPr lang="en-US" dirty="0"/>
              <a:t>Rules of infer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0B0E2-75FE-4403-8896-329C88087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1222" y="2178159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aws of thought</a:t>
            </a:r>
          </a:p>
          <a:p>
            <a:r>
              <a:rPr lang="en-US" dirty="0">
                <a:solidFill>
                  <a:schemeClr val="tx1"/>
                </a:solidFill>
              </a:rPr>
              <a:t> Rules for producing valid argument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avoiding fallacie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making draws from a hypothesi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59ECB9-71F7-466F-B200-965D7F49C326}"/>
              </a:ext>
            </a:extLst>
          </p:cNvPr>
          <p:cNvGrpSpPr/>
          <p:nvPr/>
        </p:nvGrpSpPr>
        <p:grpSpPr>
          <a:xfrm>
            <a:off x="581192" y="942186"/>
            <a:ext cx="914400" cy="914400"/>
            <a:chOff x="581192" y="942186"/>
            <a:chExt cx="914400" cy="91440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DA31A67-588C-4A55-81BF-EFD24B09EDF5}"/>
                </a:ext>
              </a:extLst>
            </p:cNvPr>
            <p:cNvSpPr/>
            <p:nvPr/>
          </p:nvSpPr>
          <p:spPr>
            <a:xfrm>
              <a:off x="581192" y="942186"/>
              <a:ext cx="914400" cy="9144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BF37D81-150B-4EC8-8922-D1CCA64E46E0}"/>
                </a:ext>
              </a:extLst>
            </p:cNvPr>
            <p:cNvCxnSpPr>
              <a:cxnSpLocks/>
            </p:cNvCxnSpPr>
            <p:nvPr/>
          </p:nvCxnSpPr>
          <p:spPr>
            <a:xfrm>
              <a:off x="683193" y="1392882"/>
              <a:ext cx="7103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E569247-6C58-41BE-AAB8-48ED0EDD16C1}"/>
                </a:ext>
              </a:extLst>
            </p:cNvPr>
            <p:cNvSpPr txBox="1"/>
            <p:nvPr/>
          </p:nvSpPr>
          <p:spPr>
            <a:xfrm>
              <a:off x="663068" y="954523"/>
              <a:ext cx="6848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P</a:t>
              </a:r>
            </a:p>
            <a:p>
              <a:pPr algn="ctr"/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55653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po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8411" y="2241207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A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B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</a:t>
              </a:r>
              <a:r>
                <a:rPr lang="en-US" b="1" dirty="0"/>
                <a:t>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09A1BC-8E93-493E-B6C3-D5033CB34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94194"/>
              </p:ext>
            </p:extLst>
          </p:nvPr>
        </p:nvGraphicFramePr>
        <p:xfrm>
          <a:off x="5368837" y="2382044"/>
          <a:ext cx="325437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282680" progId="Equation.DSMT4">
                  <p:embed/>
                </p:oleObj>
              </mc:Choice>
              <mc:Fallback>
                <p:oleObj name="Equation" r:id="rId2" imgW="19936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8837" y="2382044"/>
                        <a:ext cx="3254375" cy="20939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1DFE9F4-FACE-4D08-813D-2FB0CE37196D}"/>
              </a:ext>
            </a:extLst>
          </p:cNvPr>
          <p:cNvGrpSpPr/>
          <p:nvPr/>
        </p:nvGrpSpPr>
        <p:grpSpPr>
          <a:xfrm>
            <a:off x="8696123" y="2578771"/>
            <a:ext cx="1764030" cy="1700457"/>
            <a:chOff x="7059371" y="5254407"/>
            <a:chExt cx="1764030" cy="1700457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70F5C70-7606-4D24-AC78-C1B4C752B3EF}"/>
                </a:ext>
              </a:extLst>
            </p:cNvPr>
            <p:cNvSpPr/>
            <p:nvPr/>
          </p:nvSpPr>
          <p:spPr>
            <a:xfrm>
              <a:off x="7059371" y="5254407"/>
              <a:ext cx="1764030" cy="1700457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E881B5-512C-424C-87B1-7A364241D0CD}"/>
                </a:ext>
              </a:extLst>
            </p:cNvPr>
            <p:cNvSpPr txBox="1"/>
            <p:nvPr/>
          </p:nvSpPr>
          <p:spPr>
            <a:xfrm>
              <a:off x="7059371" y="5400111"/>
              <a:ext cx="164703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2060"/>
                  </a:solidFill>
                  <a:latin typeface="Consolas" panose="020B0609020204030204" pitchFamily="49" charset="0"/>
                </a:rPr>
                <a:t>Valid argument with false conclu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02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tolle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681" y="2319986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B</a:t>
            </a: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A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Symbol" panose="05050102010706020507" pitchFamily="18" charset="2"/>
                </a:rPr>
                <a:t>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A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524AF1F-7B75-41D3-BA05-B00C57A59FB3}"/>
              </a:ext>
            </a:extLst>
          </p:cNvPr>
          <p:cNvSpPr txBox="1"/>
          <p:nvPr/>
        </p:nvSpPr>
        <p:spPr>
          <a:xfrm>
            <a:off x="4213352" y="4424360"/>
            <a:ext cx="7250938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logic is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easy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, then I am a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monkey’s uncle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 am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not a monkey’s uncle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logic is </a:t>
            </a:r>
            <a:r>
              <a:rPr lang="en-US" sz="2200" u="sng" dirty="0">
                <a:solidFill>
                  <a:srgbClr val="0070C0"/>
                </a:solidFill>
                <a:latin typeface="Consolas" panose="020B0609020204030204" pitchFamily="49" charset="0"/>
              </a:rPr>
              <a:t>not easy</a:t>
            </a:r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2A4FFB-BC2D-42F5-B049-0F31BA8DC134}"/>
              </a:ext>
            </a:extLst>
          </p:cNvPr>
          <p:cNvSpPr txBox="1"/>
          <p:nvPr/>
        </p:nvSpPr>
        <p:spPr>
          <a:xfrm>
            <a:off x="4213352" y="2105569"/>
            <a:ext cx="6507988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, then the sum of its interior angles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 sum of the interior angles o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18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77D5B-7180-44A5-9126-8FD52B39D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692" y="297825"/>
            <a:ext cx="7385518" cy="1188720"/>
          </a:xfrm>
        </p:spPr>
        <p:txBody>
          <a:bodyPr/>
          <a:lstStyle/>
          <a:p>
            <a:r>
              <a:rPr lang="en-US" dirty="0"/>
              <a:t>Other rul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4374E5-3DE9-46D0-ACFB-C93F5BF83ADB}"/>
              </a:ext>
            </a:extLst>
          </p:cNvPr>
          <p:cNvGrpSpPr/>
          <p:nvPr/>
        </p:nvGrpSpPr>
        <p:grpSpPr>
          <a:xfrm>
            <a:off x="7989570" y="1833471"/>
            <a:ext cx="1676781" cy="1702575"/>
            <a:chOff x="5101590" y="2484120"/>
            <a:chExt cx="1676781" cy="1702575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AC5A28E-F9AE-4F23-BC8F-3F92B73C95A5}"/>
                </a:ext>
              </a:extLst>
            </p:cNvPr>
            <p:cNvSpPr/>
            <p:nvPr/>
          </p:nvSpPr>
          <p:spPr>
            <a:xfrm>
              <a:off x="5101590" y="248412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D956458-B91E-4CD8-A06F-084CA07D356B}"/>
                </a:ext>
              </a:extLst>
            </p:cNvPr>
            <p:cNvCxnSpPr>
              <a:cxnSpLocks/>
            </p:cNvCxnSpPr>
            <p:nvPr/>
          </p:nvCxnSpPr>
          <p:spPr>
            <a:xfrm>
              <a:off x="5349240" y="3501390"/>
              <a:ext cx="12268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2C36804-7219-404E-AEA3-41F8C70442C8}"/>
                </a:ext>
              </a:extLst>
            </p:cNvPr>
            <p:cNvSpPr txBox="1"/>
            <p:nvPr/>
          </p:nvSpPr>
          <p:spPr>
            <a:xfrm>
              <a:off x="5181921" y="3467100"/>
              <a:ext cx="1459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 </a:t>
              </a:r>
              <a:endParaRPr lang="en-US" sz="2400" b="1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5043442-A97A-4B53-84B5-16D33929F171}"/>
                </a:ext>
              </a:extLst>
            </p:cNvPr>
            <p:cNvSpPr txBox="1"/>
            <p:nvPr/>
          </p:nvSpPr>
          <p:spPr>
            <a:xfrm>
              <a:off x="5381947" y="2647087"/>
              <a:ext cx="11929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</a:t>
              </a:r>
              <a:endParaRPr lang="en-US" sz="2400" b="1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F567C9-98F2-4975-AE3C-7E2F2C8C72CD}"/>
              </a:ext>
            </a:extLst>
          </p:cNvPr>
          <p:cNvGrpSpPr/>
          <p:nvPr/>
        </p:nvGrpSpPr>
        <p:grpSpPr>
          <a:xfrm>
            <a:off x="1485900" y="1833471"/>
            <a:ext cx="1676781" cy="1702575"/>
            <a:chOff x="1725930" y="2434590"/>
            <a:chExt cx="1676781" cy="170257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E66C73B-70E7-4C61-858E-5F012D2A10EA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7FBB290-0565-4729-9C68-DF699E4336F8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9B8B5A-A7DC-466D-8669-DE1543C107FF}"/>
                </a:ext>
              </a:extLst>
            </p:cNvPr>
            <p:cNvSpPr txBox="1"/>
            <p:nvPr/>
          </p:nvSpPr>
          <p:spPr>
            <a:xfrm>
              <a:off x="2052706" y="259332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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</a:t>
              </a:r>
              <a:r>
                <a:rPr lang="en-US" sz="2400" b="1" dirty="0">
                  <a:sym typeface="Wingdings" panose="05000000000000000000" pitchFamily="2" charset="2"/>
                </a:rPr>
                <a:t>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F41EA8-2106-4728-A9FE-2E6FC9C1DB1D}"/>
                </a:ext>
              </a:extLst>
            </p:cNvPr>
            <p:cNvSpPr txBox="1"/>
            <p:nvPr/>
          </p:nvSpPr>
          <p:spPr>
            <a:xfrm>
              <a:off x="2083050" y="344037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006333-4C09-4F51-A26F-B09EB44D75EB}"/>
              </a:ext>
            </a:extLst>
          </p:cNvPr>
          <p:cNvGrpSpPr/>
          <p:nvPr/>
        </p:nvGrpSpPr>
        <p:grpSpPr>
          <a:xfrm>
            <a:off x="4737735" y="1833471"/>
            <a:ext cx="1676781" cy="1702575"/>
            <a:chOff x="1725930" y="2434590"/>
            <a:chExt cx="1676781" cy="170257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977CBC9-1686-460F-BF2C-DD62F4517033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8A418F8-0EF9-459C-A431-3C1DE6DC337A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B53E43-7278-4B44-9B64-0C26B8D4C9FB}"/>
                </a:ext>
              </a:extLst>
            </p:cNvPr>
            <p:cNvSpPr txBox="1"/>
            <p:nvPr/>
          </p:nvSpPr>
          <p:spPr>
            <a:xfrm>
              <a:off x="2052706" y="276477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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</a:t>
              </a:r>
              <a:r>
                <a:rPr lang="en-US" sz="2400" b="1" dirty="0">
                  <a:sym typeface="Wingdings" panose="05000000000000000000" pitchFamily="2" charset="2"/>
                </a:rPr>
                <a:t>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F7E199-D750-4C25-AAD2-FB1BF81F2A91}"/>
                </a:ext>
              </a:extLst>
            </p:cNvPr>
            <p:cNvSpPr txBox="1"/>
            <p:nvPr/>
          </p:nvSpPr>
          <p:spPr>
            <a:xfrm>
              <a:off x="2140200" y="347466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endParaRPr lang="en-US" sz="2400" b="1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AD48602-67E6-41FE-AF4F-E126F7CB50CF}"/>
              </a:ext>
            </a:extLst>
          </p:cNvPr>
          <p:cNvSpPr txBox="1"/>
          <p:nvPr/>
        </p:nvSpPr>
        <p:spPr>
          <a:xfrm>
            <a:off x="7589581" y="3802796"/>
            <a:ext cx="34632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If I go to the movies, I won’t ﬁnish my homework. If I don’t ﬁnish my homework, I won’t do well on the exam tomorrow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if I go to the movies, I won’t do well on the exam tomorrow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E18176-82D0-4A78-9951-52960D4791F7}"/>
              </a:ext>
            </a:extLst>
          </p:cNvPr>
          <p:cNvSpPr txBox="1"/>
          <p:nvPr/>
        </p:nvSpPr>
        <p:spPr>
          <a:xfrm>
            <a:off x="4451462" y="3802796"/>
            <a:ext cx="23355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Sandra knows Java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and</a:t>
            </a:r>
            <a:r>
              <a:rPr lang="en-US" dirty="0">
                <a:latin typeface="Consolas" panose="020B0609020204030204" pitchFamily="49" charset="0"/>
              </a:rPr>
              <a:t> Sandra knows C++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Sandra knows C++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768879A-C7D8-4249-8921-BF2DEA9E3F02}"/>
              </a:ext>
            </a:extLst>
          </p:cNvPr>
          <p:cNvSpPr txBox="1"/>
          <p:nvPr/>
        </p:nvSpPr>
        <p:spPr>
          <a:xfrm>
            <a:off x="1174183" y="3802796"/>
            <a:ext cx="24747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Consolas" panose="020B0609020204030204" pitchFamily="49" charset="0"/>
              </a:rPr>
              <a:t>This real number is rational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or</a:t>
            </a:r>
            <a:r>
              <a:rPr lang="en-US" dirty="0">
                <a:latin typeface="Consolas" panose="020B0609020204030204" pitchFamily="49" charset="0"/>
              </a:rPr>
              <a:t> it is irrational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is real number is not rational. </a:t>
            </a:r>
          </a:p>
          <a:p>
            <a:pPr algn="just"/>
            <a:r>
              <a:rPr lang="en-US" dirty="0">
                <a:latin typeface="Consolas" panose="020B0609020204030204" pitchFamily="49" charset="0"/>
              </a:rPr>
              <a:t>Therefore, this real number is irrational.</a:t>
            </a:r>
          </a:p>
          <a:p>
            <a:pPr algn="just"/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94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E0C33-0189-41F1-94CE-A9B4969E5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1182" y="368894"/>
            <a:ext cx="6971348" cy="1188720"/>
          </a:xfrm>
        </p:spPr>
        <p:txBody>
          <a:bodyPr/>
          <a:lstStyle/>
          <a:p>
            <a:r>
              <a:rPr lang="en-US" dirty="0"/>
              <a:t>fallacies </a:t>
            </a: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7FB9EB14-F1A9-4E6D-AD4C-A4F647279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600135"/>
            <a:ext cx="1262507" cy="126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666850-DE64-494F-B401-AA8F7806D3D7}"/>
              </a:ext>
            </a:extLst>
          </p:cNvPr>
          <p:cNvSpPr txBox="1"/>
          <p:nvPr/>
        </p:nvSpPr>
        <p:spPr>
          <a:xfrm>
            <a:off x="850910" y="2136945"/>
            <a:ext cx="297814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this number is larger than 2, then its square is larger than 4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is number is not larger than 2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the square of this number is not larger than 4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03E55C-C9C8-426C-974E-59CF2DFE8CC6}"/>
              </a:ext>
            </a:extLst>
          </p:cNvPr>
          <p:cNvSpPr txBox="1"/>
          <p:nvPr/>
        </p:nvSpPr>
        <p:spPr>
          <a:xfrm>
            <a:off x="4663440" y="2136945"/>
            <a:ext cx="6229350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Jules solved this problem correctly, then Jules obtained the answer 2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Jules obtained the answer 2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Jules solved this problem correctly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F3092B-E13A-4519-9D35-F3EBFC0A467C}"/>
              </a:ext>
            </a:extLst>
          </p:cNvPr>
          <p:cNvSpPr txBox="1"/>
          <p:nvPr/>
        </p:nvSpPr>
        <p:spPr>
          <a:xfrm>
            <a:off x="4909914" y="509392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ym typeface="Wingdings" panose="05000000000000000000" pitchFamily="2" charset="2"/>
              </a:rPr>
              <a:t></a:t>
            </a:r>
            <a:endParaRPr lang="en-US" sz="75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F17B4B-72F8-4D89-975F-201EF5E1C31E}"/>
              </a:ext>
            </a:extLst>
          </p:cNvPr>
          <p:cNvSpPr txBox="1"/>
          <p:nvPr/>
        </p:nvSpPr>
        <p:spPr>
          <a:xfrm>
            <a:off x="4663440" y="4097367"/>
            <a:ext cx="61036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apes are intelligent, then apes can solve puzzles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Apes can solve puzzles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apes are intelligent.</a:t>
            </a:r>
          </a:p>
        </p:txBody>
      </p:sp>
    </p:spTree>
    <p:extLst>
      <p:ext uri="{BB962C8B-B14F-4D97-AF65-F5344CB8AC3E}">
        <p14:creationId xmlns:p14="http://schemas.microsoft.com/office/powerpoint/2010/main" val="424655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311" y="453245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Pro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674511"/>
            <a:ext cx="902252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Proposition</a:t>
            </a:r>
            <a:r>
              <a:rPr lang="en-US" dirty="0">
                <a:solidFill>
                  <a:schemeClr val="tx1"/>
                </a:solidFill>
              </a:rPr>
              <a:t>: a declaration that is </a:t>
            </a:r>
            <a:r>
              <a:rPr lang="en-US" i="1" dirty="0">
                <a:solidFill>
                  <a:srgbClr val="C00000"/>
                </a:solidFill>
              </a:rPr>
              <a:t>true or false </a:t>
            </a:r>
            <a:r>
              <a:rPr lang="en-US" dirty="0">
                <a:solidFill>
                  <a:schemeClr val="tx1"/>
                </a:solidFill>
              </a:rPr>
              <a:t>but not both.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983249"/>
              </p:ext>
            </p:extLst>
          </p:nvPr>
        </p:nvGraphicFramePr>
        <p:xfrm>
          <a:off x="1573655" y="3037515"/>
          <a:ext cx="8561070" cy="3108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029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3984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Proposition</a:t>
                      </a:r>
                      <a:endParaRPr lang="en-US" sz="2400" b="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400" dirty="0"/>
                        <a:t> a proposition</a:t>
                      </a:r>
                      <a:endParaRPr 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13"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1 + 1 = 3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h: The moon is made of  green cheese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What</a:t>
                      </a:r>
                      <a:r>
                        <a:rPr lang="en-US" sz="2400" baseline="0" dirty="0"/>
                        <a:t> time is it?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Read this chapter carefully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x + 1 = 2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Oh</a:t>
                      </a:r>
                      <a:r>
                        <a:rPr lang="en-US" sz="2400" baseline="0" dirty="0"/>
                        <a:t> no!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31196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93351D6-282E-413E-86E6-DC4D5EF7F042}"/>
              </a:ext>
            </a:extLst>
          </p:cNvPr>
          <p:cNvSpPr txBox="1">
            <a:spLocks/>
          </p:cNvSpPr>
          <p:nvPr/>
        </p:nvSpPr>
        <p:spPr>
          <a:xfrm>
            <a:off x="2959200" y="838687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EA5485-9074-4FA8-BD00-ABD1C9E2B949}"/>
              </a:ext>
            </a:extLst>
          </p:cNvPr>
          <p:cNvGrpSpPr/>
          <p:nvPr/>
        </p:nvGrpSpPr>
        <p:grpSpPr>
          <a:xfrm>
            <a:off x="1409051" y="612872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D8EE9A-E34E-45C7-BB13-A21A0C1E2315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8168B4C-B654-4E6D-95BC-1D64F6342546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BCBD88-116F-4064-956C-F7CC93DDA3F7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0FAFD5-7DD0-494A-B7FF-A1EC9BCD0EE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C2C5E1B-E2DE-48B3-AE49-9C47A8B88839}"/>
              </a:ext>
            </a:extLst>
          </p:cNvPr>
          <p:cNvSpPr txBox="1"/>
          <p:nvPr/>
        </p:nvSpPr>
        <p:spPr>
          <a:xfrm>
            <a:off x="1322843" y="2624186"/>
            <a:ext cx="404241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this number is larger than 2, then its square is larger than 4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is number is not larger than 2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the square of this number is not larger than 4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AC8351-B570-4602-AC0F-DB847A26A929}"/>
              </a:ext>
            </a:extLst>
          </p:cNvPr>
          <p:cNvSpPr txBox="1"/>
          <p:nvPr/>
        </p:nvSpPr>
        <p:spPr>
          <a:xfrm>
            <a:off x="575168" y="3275651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4F0B0B-2C11-4FF2-A52F-44AD37E4D555}"/>
              </a:ext>
            </a:extLst>
          </p:cNvPr>
          <p:cNvSpPr txBox="1"/>
          <p:nvPr/>
        </p:nvSpPr>
        <p:spPr>
          <a:xfrm>
            <a:off x="6147864" y="2173349"/>
            <a:ext cx="40424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Sarah knows Java, then she knows C++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Sarah doesn’t know C++.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Sarah doesn’t know Java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BDE0AD-5D3F-4D16-BA7B-77DAFDA9E29F}"/>
              </a:ext>
            </a:extLst>
          </p:cNvPr>
          <p:cNvSpPr txBox="1"/>
          <p:nvPr/>
        </p:nvSpPr>
        <p:spPr>
          <a:xfrm>
            <a:off x="10045108" y="2475372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B3A5AF-EBD6-46CE-8672-B692AA917EAA}"/>
              </a:ext>
            </a:extLst>
          </p:cNvPr>
          <p:cNvSpPr txBox="1"/>
          <p:nvPr/>
        </p:nvSpPr>
        <p:spPr>
          <a:xfrm>
            <a:off x="6147865" y="4212267"/>
            <a:ext cx="41505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Lin eats banana every day, then she is healthy.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Lin is not healthy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Lin does not eat banana every day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CF06D5-CF72-4A0B-84F2-605DEB9C7AEE}"/>
              </a:ext>
            </a:extLst>
          </p:cNvPr>
          <p:cNvSpPr txBox="1"/>
          <p:nvPr/>
        </p:nvSpPr>
        <p:spPr>
          <a:xfrm>
            <a:off x="10062527" y="4624674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7BB3AE-D484-4CEF-AC9D-8AAD6D821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31" y="947853"/>
            <a:ext cx="113347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0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4E9CC-C17E-4219-AF92-B8C8770F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5692" y="702156"/>
            <a:ext cx="6459688" cy="1188720"/>
          </a:xfrm>
        </p:spPr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6B3CA-5CA2-43C6-A095-029E6817D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4842" y="2217420"/>
            <a:ext cx="6173938" cy="3634486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opositional logic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Logical equivalences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edicates &amp; Quantifiers  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ules of inferenc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7D208FF-2806-4FD8-985B-E1F38102693C}"/>
              </a:ext>
            </a:extLst>
          </p:cNvPr>
          <p:cNvGrpSpPr/>
          <p:nvPr/>
        </p:nvGrpSpPr>
        <p:grpSpPr>
          <a:xfrm>
            <a:off x="912662" y="1074420"/>
            <a:ext cx="914400" cy="914400"/>
            <a:chOff x="581192" y="1097280"/>
            <a:chExt cx="914400" cy="91440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8F13B3D-A19C-4366-BEE4-AF78D8263CCE}"/>
                </a:ext>
              </a:extLst>
            </p:cNvPr>
            <p:cNvSpPr txBox="1"/>
            <p:nvPr/>
          </p:nvSpPr>
          <p:spPr>
            <a:xfrm>
              <a:off x="740073" y="1162065"/>
              <a:ext cx="596638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5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</a:t>
              </a:r>
              <a:endParaRPr lang="en-US" sz="45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4AA8049-3A2C-4761-8C78-C7BE38BFC5D7}"/>
                </a:ext>
              </a:extLst>
            </p:cNvPr>
            <p:cNvSpPr/>
            <p:nvPr/>
          </p:nvSpPr>
          <p:spPr>
            <a:xfrm>
              <a:off x="581192" y="1097280"/>
              <a:ext cx="914400" cy="914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F22F9EE-4D07-4A8E-8E33-0DB9AE613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831" y="2133934"/>
            <a:ext cx="813521" cy="7209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92D6E9-473E-4740-B8AC-6C98FE264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692" y="3088709"/>
            <a:ext cx="832660" cy="807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0A5D42-11EA-4D86-BF36-4B7A19EA7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982" y="4118853"/>
            <a:ext cx="775510" cy="7899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62152C-034B-466C-9E9C-8B11D11DA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3213" y="5131029"/>
            <a:ext cx="845139" cy="75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070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87B9F2C-641C-4D46-B47B-51C101A1FFF1}"/>
              </a:ext>
            </a:extLst>
          </p:cNvPr>
          <p:cNvGrpSpPr/>
          <p:nvPr/>
        </p:nvGrpSpPr>
        <p:grpSpPr>
          <a:xfrm>
            <a:off x="3931920" y="2010187"/>
            <a:ext cx="2794635" cy="2837625"/>
            <a:chOff x="3931920" y="2010187"/>
            <a:chExt cx="2794635" cy="283762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486BA36-2186-4162-B3B7-5BE7F2C4D94C}"/>
                </a:ext>
              </a:extLst>
            </p:cNvPr>
            <p:cNvSpPr/>
            <p:nvPr/>
          </p:nvSpPr>
          <p:spPr>
            <a:xfrm>
              <a:off x="3931920" y="2010187"/>
              <a:ext cx="2794635" cy="2837625"/>
            </a:xfrm>
            <a:prstGeom prst="ellipse">
              <a:avLst/>
            </a:prstGeom>
            <a:noFill/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8241E3-99C7-4826-8797-EAD839009368}"/>
                </a:ext>
              </a:extLst>
            </p:cNvPr>
            <p:cNvSpPr txBox="1"/>
            <p:nvPr/>
          </p:nvSpPr>
          <p:spPr>
            <a:xfrm>
              <a:off x="4197634" y="2990640"/>
              <a:ext cx="22589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</a:rPr>
                <a:t>THANKS</a:t>
              </a:r>
              <a:endParaRPr lang="en-US" sz="4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40084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441" y="450696"/>
            <a:ext cx="8082748" cy="1188720"/>
          </a:xfrm>
        </p:spPr>
        <p:txBody>
          <a:bodyPr/>
          <a:lstStyle/>
          <a:p>
            <a:r>
              <a:rPr lang="en-US" dirty="0"/>
              <a:t>Operators/connective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88DE2807-024A-41BA-A2ED-BBB9402E9EA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5670723"/>
              </p:ext>
            </p:extLst>
          </p:nvPr>
        </p:nvGraphicFramePr>
        <p:xfrm>
          <a:off x="1865571" y="2072611"/>
          <a:ext cx="7368540" cy="3870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840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810">
                  <a:extLst>
                    <a:ext uri="{9D8B030D-6E8A-4147-A177-3AD203B41FA5}">
                      <a16:colId xmlns:a16="http://schemas.microsoft.com/office/drawing/2014/main" val="3368051651"/>
                    </a:ext>
                  </a:extLst>
                </a:gridCol>
              </a:tblGrid>
              <a:tr h="4316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mpound Proposi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ymbo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My PC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does not </a:t>
                      </a:r>
                      <a:r>
                        <a:rPr lang="en-US" sz="2200" dirty="0"/>
                        <a:t>run Linux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He is</a:t>
                      </a:r>
                      <a:r>
                        <a:rPr lang="en-US" sz="2200" baseline="0" dirty="0"/>
                        <a:t> young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and</a:t>
                      </a:r>
                      <a:r>
                        <a:rPr lang="en-US" sz="2200" baseline="0" dirty="0"/>
                        <a:t> strong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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kern="1200" dirty="0">
                          <a:effectLst/>
                        </a:rPr>
                        <a:t>You are going to take the final exam on Friday </a:t>
                      </a:r>
                      <a:r>
                        <a:rPr lang="en-US" sz="2200" kern="1200" dirty="0">
                          <a:solidFill>
                            <a:srgbClr val="C00000"/>
                          </a:solidFill>
                          <a:effectLst/>
                        </a:rPr>
                        <a:t>or</a:t>
                      </a:r>
                      <a:r>
                        <a:rPr lang="en-US" sz="2200" kern="1200" dirty="0">
                          <a:effectLst/>
                        </a:rPr>
                        <a:t> Saturday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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Experience with C++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or</a:t>
                      </a:r>
                      <a:r>
                        <a:rPr lang="en-US" sz="2200" dirty="0"/>
                        <a:t> Java is required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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</a:t>
                      </a:r>
                      <a:r>
                        <a:rPr lang="en-US" sz="2200" baseline="0" dirty="0"/>
                        <a:t> will be shot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200" baseline="0" dirty="0"/>
                        <a:t> I know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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 </a:t>
                      </a:r>
                      <a:r>
                        <a:rPr lang="en-US" sz="2200" baseline="0" dirty="0"/>
                        <a:t>go to cinema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 and only if </a:t>
                      </a:r>
                      <a:r>
                        <a:rPr lang="en-US" sz="2200" baseline="0" dirty="0"/>
                        <a:t>it rains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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4E51729-7E3D-437A-9DC6-A9E75211D905}"/>
              </a:ext>
            </a:extLst>
          </p:cNvPr>
          <p:cNvGrpSpPr/>
          <p:nvPr/>
        </p:nvGrpSpPr>
        <p:grpSpPr>
          <a:xfrm>
            <a:off x="605790" y="683002"/>
            <a:ext cx="1143000" cy="1111508"/>
            <a:chOff x="605790" y="683002"/>
            <a:chExt cx="1143000" cy="1111508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983A63A8-7B5E-489E-9DD7-20CB37A66A18}"/>
                </a:ext>
              </a:extLst>
            </p:cNvPr>
            <p:cNvSpPr/>
            <p:nvPr/>
          </p:nvSpPr>
          <p:spPr>
            <a:xfrm>
              <a:off x="605790" y="793596"/>
              <a:ext cx="1143000" cy="100091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041038-80D6-4D51-A652-5D4AEEBA35BF}"/>
                </a:ext>
              </a:extLst>
            </p:cNvPr>
            <p:cNvSpPr txBox="1"/>
            <p:nvPr/>
          </p:nvSpPr>
          <p:spPr>
            <a:xfrm>
              <a:off x="651513" y="683002"/>
              <a:ext cx="1097277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Symbol" panose="05050102010706020507" pitchFamily="18" charset="2"/>
                <a:buChar char="Ø"/>
              </a:pPr>
              <a:r>
                <a:rPr lang="en-US" sz="3200" b="1" dirty="0">
                  <a:sym typeface="Symbol" panose="05050102010706020507" pitchFamily="18" charset="2"/>
                </a:rPr>
                <a:t> </a:t>
              </a:r>
            </a:p>
            <a:p>
              <a:r>
                <a:rPr lang="en-US" sz="3200" b="1" dirty="0">
                  <a:sym typeface="Symbol" panose="05050102010706020507" pitchFamily="18" charset="2"/>
                </a:rPr>
                <a:t> 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8308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		negation</a:t>
            </a:r>
            <a:r>
              <a:rPr lang="en-US" dirty="0"/>
              <a:t> of a pro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990" y="196353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p</a:t>
            </a:r>
            <a:r>
              <a:rPr lang="en-US" dirty="0">
                <a:sym typeface="Wingdings" pitchFamily="2" charset="2"/>
              </a:rPr>
              <a:t>: </a:t>
            </a:r>
            <a:r>
              <a:rPr lang="en-US" i="1" dirty="0">
                <a:solidFill>
                  <a:srgbClr val="C00000"/>
                </a:solidFill>
                <a:sym typeface="Wingdings" pitchFamily="2" charset="2"/>
              </a:rPr>
              <a:t>negation</a:t>
            </a:r>
            <a:r>
              <a:rPr lang="en-US" dirty="0">
                <a:sym typeface="Wingdings" pitchFamily="2" charset="2"/>
              </a:rPr>
              <a:t> of p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557085"/>
              </p:ext>
            </p:extLst>
          </p:nvPr>
        </p:nvGraphicFramePr>
        <p:xfrm>
          <a:off x="1582124" y="3260719"/>
          <a:ext cx="8583930" cy="16459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37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4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Wingdings" pitchFamily="2" charset="2"/>
                        </a:rPr>
                        <a:t>Negation</a:t>
                      </a:r>
                      <a:endParaRPr 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 1 + 1 = 3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dirty="0"/>
                        <a:t>p:  Hanoi is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400" dirty="0"/>
                        <a:t>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baseline="0" dirty="0"/>
                        <a:t>q:  1 + 1 </a:t>
                      </a:r>
                      <a:r>
                        <a:rPr lang="en-US" sz="2400" baseline="0" dirty="0">
                          <a:solidFill>
                            <a:srgbClr val="C00000"/>
                          </a:solidFill>
                          <a:sym typeface="Symbol"/>
                        </a:rPr>
                        <a:t></a:t>
                      </a:r>
                      <a:r>
                        <a:rPr lang="en-US" sz="2400" baseline="0" dirty="0"/>
                        <a:t> 3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264859A-F432-476A-A9D9-24FD6D30F024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738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8114" y="1603626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>
                <a:solidFill>
                  <a:srgbClr val="C00000"/>
                </a:solidFill>
              </a:rPr>
              <a:t>p ∧ q</a:t>
            </a:r>
            <a:r>
              <a:rPr lang="en-US" dirty="0">
                <a:solidFill>
                  <a:schemeClr val="tx1"/>
                </a:solidFill>
              </a:rPr>
              <a:t>: the </a:t>
            </a:r>
            <a:r>
              <a:rPr lang="en-US" dirty="0">
                <a:solidFill>
                  <a:srgbClr val="C00000"/>
                </a:solidFill>
              </a:rPr>
              <a:t>conjunc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p and q Read: p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sz="2000" b="1" dirty="0">
                <a:solidFill>
                  <a:schemeClr val="bg1"/>
                </a:solidFill>
                <a:sym typeface="Wingdings" pitchFamily="2" charset="2"/>
              </a:rPr>
              <a:t>“</a:t>
            </a:r>
            <a:r>
              <a:rPr lang="en-US" sz="2000" b="1" dirty="0">
                <a:solidFill>
                  <a:schemeClr val="bg1"/>
                </a:solidFill>
              </a:rPr>
              <a:t>p and q” is true if p = T, q = T      and “p and q” is false otherwise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5162" y="531027"/>
            <a:ext cx="9338310" cy="1143000"/>
          </a:xfrm>
        </p:spPr>
        <p:txBody>
          <a:bodyPr>
            <a:normAutofit/>
          </a:bodyPr>
          <a:lstStyle/>
          <a:p>
            <a:r>
              <a:rPr lang="en-US" b="1" dirty="0"/>
              <a:t>con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606705"/>
              </p:ext>
            </p:extLst>
          </p:nvPr>
        </p:nvGraphicFramePr>
        <p:xfrm>
          <a:off x="3366220" y="3718374"/>
          <a:ext cx="3117681" cy="22860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3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∧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264906" y="4062650"/>
            <a:ext cx="1840168" cy="646331"/>
            <a:chOff x="5943600" y="3276600"/>
            <a:chExt cx="1840168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30676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TRUE</a:t>
              </a:r>
              <a:r>
                <a:rPr lang="en-US" dirty="0"/>
                <a:t> cas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DA9597E-F71E-42CA-914F-BF13E7D2CB9D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E8F0CA9-514C-4952-8478-9149FE7748CD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6938168-961D-4425-A5FC-C9C3C99B94D0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25944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736" y="513926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303" y="1777409"/>
            <a:ext cx="11029615" cy="3634486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am is young (y)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trong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(s).</a:t>
            </a:r>
          </a:p>
          <a:p>
            <a:pPr marL="68580" indent="0">
              <a:buNone/>
            </a:pPr>
            <a:r>
              <a:rPr lang="en-US" dirty="0"/>
              <a:t>	</a:t>
            </a:r>
            <a:r>
              <a:rPr lang="en-US" sz="2400" dirty="0">
                <a:solidFill>
                  <a:schemeClr val="tx1"/>
                </a:solidFill>
              </a:rPr>
              <a:t>In symbols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		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know (k)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but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say nothing (s).</a:t>
            </a:r>
            <a:endParaRPr lang="en-US" sz="1600" dirty="0">
              <a:solidFill>
                <a:schemeClr val="tx1"/>
              </a:solidFill>
              <a:sym typeface="Symbol"/>
            </a:endParaRPr>
          </a:p>
          <a:p>
            <a:pPr marL="68580" indent="0">
              <a:buNone/>
            </a:pPr>
            <a:r>
              <a:rPr lang="en-US" sz="2400" dirty="0">
                <a:sym typeface="Symbol"/>
              </a:rPr>
              <a:t>	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In symbols: </a:t>
            </a:r>
            <a:r>
              <a:rPr lang="en-US" dirty="0">
                <a:solidFill>
                  <a:schemeClr val="tx1"/>
                </a:solidFill>
                <a:sym typeface="Symbol"/>
              </a:rPr>
              <a:t>		k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pPr marL="68580" indent="0">
              <a:buNone/>
            </a:pPr>
            <a:endParaRPr lang="en-US" dirty="0">
              <a:sym typeface="Symbol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A16EAB8-9C88-499B-8747-4DE94BF80F39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737B6CF-2ABE-4732-8B4D-B1A8C9CA7C69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C3EA4E3-68A8-4C3E-849C-8A5F03D410FC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29676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3683" y="1845277"/>
            <a:ext cx="6777317" cy="3508977"/>
          </a:xfrm>
        </p:spPr>
        <p:txBody>
          <a:bodyPr>
            <a:noAutofit/>
          </a:bodyPr>
          <a:lstStyle/>
          <a:p>
            <a:r>
              <a:rPr lang="en-US" sz="2400" dirty="0"/>
              <a:t> 	</a:t>
            </a:r>
            <a:r>
              <a:rPr lang="en-US" sz="2400" dirty="0" err="1">
                <a:solidFill>
                  <a:schemeClr val="tx1"/>
                </a:solidFill>
              </a:rPr>
              <a:t>p</a:t>
            </a:r>
            <a:r>
              <a:rPr lang="en-US" sz="2400" dirty="0" err="1">
                <a:solidFill>
                  <a:srgbClr val="0000FF"/>
                </a:solidFill>
                <a:sym typeface="Symbol"/>
              </a:rPr>
              <a:t>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sz="2400" dirty="0">
                <a:solidFill>
                  <a:schemeClr val="tx1"/>
                </a:solidFill>
              </a:rPr>
              <a:t>: the </a:t>
            </a:r>
            <a:r>
              <a:rPr lang="en-US" sz="2400" dirty="0">
                <a:solidFill>
                  <a:srgbClr val="C00000"/>
                </a:solidFill>
              </a:rPr>
              <a:t>disjunctio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of p and q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Read: p </a:t>
            </a:r>
            <a:r>
              <a:rPr lang="en-US" sz="2400" dirty="0">
                <a:solidFill>
                  <a:srgbClr val="C000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b="1" dirty="0" err="1">
                <a:solidFill>
                  <a:schemeClr val="bg1"/>
                </a:solidFill>
              </a:rPr>
              <a:t>rue</a:t>
            </a:r>
            <a:r>
              <a:rPr lang="en-US" b="1" dirty="0">
                <a:solidFill>
                  <a:schemeClr val="bg1"/>
                </a:solidFill>
              </a:rPr>
              <a:t> if p = T, q = T </a:t>
            </a:r>
          </a:p>
          <a:p>
            <a:pPr marL="68580" indent="0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and “p and q” is false otherwise</a:t>
            </a:r>
          </a:p>
          <a:p>
            <a:endParaRPr lang="en-US" sz="2400" dirty="0"/>
          </a:p>
          <a:p>
            <a:pPr marL="68580" indent="0">
              <a:buNone/>
            </a:pP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473" y="422258"/>
            <a:ext cx="8563534" cy="1143000"/>
          </a:xfrm>
        </p:spPr>
        <p:txBody>
          <a:bodyPr>
            <a:normAutofit/>
          </a:bodyPr>
          <a:lstStyle/>
          <a:p>
            <a:r>
              <a:rPr lang="en-US" b="1" dirty="0"/>
              <a:t>dis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387079"/>
              </p:ext>
            </p:extLst>
          </p:nvPr>
        </p:nvGraphicFramePr>
        <p:xfrm>
          <a:off x="4229990" y="3373120"/>
          <a:ext cx="3553839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76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9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/>
                        </a:rPr>
                        <a:t>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330215" y="3708499"/>
            <a:ext cx="1958790" cy="646331"/>
            <a:chOff x="5943600" y="3276600"/>
            <a:chExt cx="1958790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42539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FALSE</a:t>
              </a:r>
              <a:r>
                <a:rPr lang="en-US" dirty="0"/>
                <a:t> case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134418" y="4436011"/>
            <a:ext cx="1477923" cy="15486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19" idx="3"/>
          </p:cNvCxnSpPr>
          <p:nvPr/>
        </p:nvCxnSpPr>
        <p:spPr>
          <a:xfrm flipV="1">
            <a:off x="3127111" y="4678480"/>
            <a:ext cx="2612529" cy="4598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48071A7-A825-4771-8209-A0773408F9F0}"/>
              </a:ext>
            </a:extLst>
          </p:cNvPr>
          <p:cNvSpPr txBox="1"/>
          <p:nvPr/>
        </p:nvSpPr>
        <p:spPr>
          <a:xfrm>
            <a:off x="1595547" y="4131871"/>
            <a:ext cx="1507144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: 3 &gt;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49F66-6A47-4CD9-A901-178F1406FE9C}"/>
              </a:ext>
            </a:extLst>
          </p:cNvPr>
          <p:cNvSpPr txBox="1"/>
          <p:nvPr/>
        </p:nvSpPr>
        <p:spPr>
          <a:xfrm>
            <a:off x="1619967" y="4876754"/>
            <a:ext cx="1507144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q: 1 &gt; 2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7F59E68-ECCB-4B16-89E4-95B19E0529F7}"/>
              </a:ext>
            </a:extLst>
          </p:cNvPr>
          <p:cNvCxnSpPr>
            <a:cxnSpLocks/>
          </p:cNvCxnSpPr>
          <p:nvPr/>
        </p:nvCxnSpPr>
        <p:spPr>
          <a:xfrm flipV="1">
            <a:off x="4869717" y="4612802"/>
            <a:ext cx="2091153" cy="101890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3828623-3F85-495E-A043-9FEAE904407D}"/>
              </a:ext>
            </a:extLst>
          </p:cNvPr>
          <p:cNvSpPr txBox="1"/>
          <p:nvPr/>
        </p:nvSpPr>
        <p:spPr>
          <a:xfrm>
            <a:off x="1595547" y="5659120"/>
            <a:ext cx="3408305" cy="52322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p</a:t>
            </a:r>
            <a:r>
              <a:rPr lang="en-US" sz="28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800" dirty="0" err="1"/>
              <a:t>q</a:t>
            </a:r>
            <a:r>
              <a:rPr lang="en-US" sz="2800" dirty="0"/>
              <a:t>: 3 &gt; 2 or 1 &gt; 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CF22CAF-1AF9-4FB2-B30E-E9E7E63EF734}"/>
              </a:ext>
            </a:extLst>
          </p:cNvPr>
          <p:cNvGrpSpPr/>
          <p:nvPr/>
        </p:nvGrpSpPr>
        <p:grpSpPr>
          <a:xfrm>
            <a:off x="681147" y="586575"/>
            <a:ext cx="914400" cy="1169551"/>
            <a:chOff x="411816" y="725337"/>
            <a:chExt cx="914400" cy="1169551"/>
          </a:xfrm>
          <a:noFill/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E972116-0FC9-41D8-99EA-0FC86B9B44D6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9539E78-D33C-47E8-A94C-2A9D64FD4530}"/>
                </a:ext>
              </a:extLst>
            </p:cNvPr>
            <p:cNvSpPr txBox="1"/>
            <p:nvPr/>
          </p:nvSpPr>
          <p:spPr>
            <a:xfrm>
              <a:off x="495982" y="725337"/>
              <a:ext cx="726481" cy="116955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7000" b="1" dirty="0">
                  <a:sym typeface="Symbol" panose="05050102010706020507" pitchFamily="18" charset="2"/>
                </a:rPr>
                <a:t></a:t>
              </a:r>
              <a:endParaRPr lang="en-US" sz="7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430792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999" y="517412"/>
            <a:ext cx="7024744" cy="1143000"/>
          </a:xfrm>
        </p:spPr>
        <p:txBody>
          <a:bodyPr/>
          <a:lstStyle/>
          <a:p>
            <a:pPr algn="ctr"/>
            <a:r>
              <a:rPr lang="en-US" dirty="0"/>
              <a:t>Exclusive 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1907" y="1566973"/>
            <a:ext cx="677731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ickname: XOR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ymbol: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</a:t>
            </a:r>
          </a:p>
          <a:p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55354"/>
              </p:ext>
            </p:extLst>
          </p:nvPr>
        </p:nvGraphicFramePr>
        <p:xfrm>
          <a:off x="4608422" y="3005027"/>
          <a:ext cx="3276600" cy="22860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/>
                        </a:rPr>
                        <a:t></a:t>
                      </a:r>
                      <a:r>
                        <a:rPr lang="en-US" sz="2400" baseline="0" dirty="0"/>
                        <a:t>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234743" y="4770402"/>
            <a:ext cx="3568131" cy="611096"/>
            <a:chOff x="4800600" y="4572000"/>
            <a:chExt cx="3568131" cy="762000"/>
          </a:xfrm>
        </p:grpSpPr>
        <p:sp>
          <p:nvSpPr>
            <p:cNvPr id="5" name="Right Brace 4"/>
            <p:cNvSpPr/>
            <p:nvPr/>
          </p:nvSpPr>
          <p:spPr>
            <a:xfrm>
              <a:off x="4800600" y="4572000"/>
              <a:ext cx="609600" cy="762000"/>
            </a:xfrm>
            <a:prstGeom prst="rightBrac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0030" y="4626788"/>
              <a:ext cx="2978701" cy="652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</a:rPr>
                <a:t>DIFERENT FROM </a:t>
              </a:r>
              <a:r>
                <a:rPr lang="en-US" sz="2800" b="1" dirty="0">
                  <a:solidFill>
                    <a:srgbClr val="002060"/>
                  </a:solidFill>
                  <a:sym typeface="Symbol" panose="05050102010706020507" pitchFamily="18" charset="2"/>
                </a:rPr>
                <a:t>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2481BB6-1169-4B71-BBE3-BF21066E6357}"/>
              </a:ext>
            </a:extLst>
          </p:cNvPr>
          <p:cNvSpPr txBox="1"/>
          <p:nvPr/>
        </p:nvSpPr>
        <p:spPr>
          <a:xfrm>
            <a:off x="541469" y="412612"/>
            <a:ext cx="1130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ym typeface="Symbol" panose="05050102010706020507" pitchFamily="18" charset="2"/>
              </a:rPr>
              <a:t>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3704594713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ncuu"/>
        <a:ea typeface=""/>
        <a:cs typeface=""/>
      </a:majorFont>
      <a:minorFont>
        <a:latin typeface="Ancuu"/>
        <a:ea typeface=""/>
        <a:cs typeface="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1</TotalTime>
  <Words>1617</Words>
  <Application>Microsoft Office PowerPoint</Application>
  <PresentationFormat>Widescreen</PresentationFormat>
  <Paragraphs>357</Paragraphs>
  <Slides>3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Ancuu</vt:lpstr>
      <vt:lpstr>Calibri</vt:lpstr>
      <vt:lpstr>Cambria Math</vt:lpstr>
      <vt:lpstr>Consolas</vt:lpstr>
      <vt:lpstr>Euclid</vt:lpstr>
      <vt:lpstr>Euclid Symbol</vt:lpstr>
      <vt:lpstr>Symbol</vt:lpstr>
      <vt:lpstr>Times New Roman</vt:lpstr>
      <vt:lpstr>Wingdings</vt:lpstr>
      <vt:lpstr>Wingdings 2</vt:lpstr>
      <vt:lpstr>DividendVTI</vt:lpstr>
      <vt:lpstr>Equation</vt:lpstr>
      <vt:lpstr>LOGIC</vt:lpstr>
      <vt:lpstr>Foundations of Logic</vt:lpstr>
      <vt:lpstr>Propositions</vt:lpstr>
      <vt:lpstr>Operators/connectives</vt:lpstr>
      <vt:lpstr>  negation of a proposition</vt:lpstr>
      <vt:lpstr>conjunction of propositions</vt:lpstr>
      <vt:lpstr>examples</vt:lpstr>
      <vt:lpstr>disjunction of propositions</vt:lpstr>
      <vt:lpstr>Exclusive Or </vt:lpstr>
      <vt:lpstr>conditional statement</vt:lpstr>
      <vt:lpstr>IF _ THEN</vt:lpstr>
      <vt:lpstr>Quiz </vt:lpstr>
      <vt:lpstr>Biconditional statement</vt:lpstr>
      <vt:lpstr>precedence</vt:lpstr>
      <vt:lpstr>Logical Equivalence</vt:lpstr>
      <vt:lpstr>Quiz </vt:lpstr>
      <vt:lpstr>De morgan laws </vt:lpstr>
      <vt:lpstr>De morgan laws </vt:lpstr>
      <vt:lpstr>quiz </vt:lpstr>
      <vt:lpstr>Distributive laws </vt:lpstr>
      <vt:lpstr>Important equivalences </vt:lpstr>
      <vt:lpstr>Predicates. quantifiers </vt:lpstr>
      <vt:lpstr>PowerPoint Presentation</vt:lpstr>
      <vt:lpstr>Negating</vt:lpstr>
      <vt:lpstr>Rules of inference </vt:lpstr>
      <vt:lpstr>Modus pones</vt:lpstr>
      <vt:lpstr>Modus tollens</vt:lpstr>
      <vt:lpstr>Other rules</vt:lpstr>
      <vt:lpstr>fallacies </vt:lpstr>
      <vt:lpstr>PowerPoint Presentation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 &amp; PROOF</dc:title>
  <dc:creator>Lenovo</dc:creator>
  <cp:lastModifiedBy>boybentre3@gmail.com</cp:lastModifiedBy>
  <cp:revision>138</cp:revision>
  <dcterms:created xsi:type="dcterms:W3CDTF">2019-08-24T09:12:50Z</dcterms:created>
  <dcterms:modified xsi:type="dcterms:W3CDTF">2021-05-10T01:45:25Z</dcterms:modified>
</cp:coreProperties>
</file>